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5DBF6D" w14:textId="19493A9A" w:rsidR="0030567B" w:rsidRDefault="00271CB1">
      <w:r w:rsidRPr="00271CB1">
        <w:rPr>
          <w:position w:val="-150"/>
        </w:rPr>
        <w:object w:dxaOrig="9279" w:dyaOrig="8240" w14:anchorId="602B8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3.85pt;height:412.15pt" o:ole="">
            <v:imagedata r:id="rId4" o:title=""/>
          </v:shape>
          <o:OLEObject Type="Embed" ProgID="Equation.DSMT4" ShapeID="_x0000_i1028" DrawAspect="Content" ObjectID="_1649563819" r:id="rId5"/>
        </w:object>
      </w:r>
    </w:p>
    <w:sectPr w:rsidR="0030567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3"/>
  <w:bordersDoNotSurroundHeader/>
  <w:bordersDoNotSurroundFooter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0C92"/>
    <w:rsid w:val="00271CB1"/>
    <w:rsid w:val="00561F0C"/>
    <w:rsid w:val="005B0479"/>
    <w:rsid w:val="00813374"/>
    <w:rsid w:val="00850C92"/>
    <w:rsid w:val="00AD05A7"/>
    <w:rsid w:val="00CA5197"/>
    <w:rsid w:val="00D30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  <w15:docId w15:val="{425EE08F-31A9-40B6-A5EF-DD23A3DD6C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成雨</dc:creator>
  <cp:keywords/>
  <dc:description/>
  <cp:lastModifiedBy>张成雨</cp:lastModifiedBy>
  <cp:revision>2</cp:revision>
  <dcterms:created xsi:type="dcterms:W3CDTF">2020-04-27T22:37:00Z</dcterms:created>
  <dcterms:modified xsi:type="dcterms:W3CDTF">2020-04-27T23:24:00Z</dcterms:modified>
</cp:coreProperties>
</file>